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bookmarkStart w:id="0" w:name="_GoBack"/>
      <w:bookmarkEnd w:id="0"/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甘肃省酒泉市普通高中2025-2026学年高二上学期1月期末物理试题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下列关于场的说法正确的是（　　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磁场最基本的性质是对处于其中的磁体和通电导体有力的作用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场是看不见、摸不着、实际不存在的，是人们假想出来的一种物质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电场线都是闭合的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磁感线都是不闭合的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下列现象中，能用 “摩擦起电”解释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用带电体吸引碎纸屑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静电复印打印文件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冬天脱毛衣时产生电火花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静电除尘净化废气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两个相同的金属小球(均可看作点电荷)，原来所带的电荷量分别为+7q和-q，相互间的库仑力大小为F．现将它们接触，再放回原处，则两金属小球间的库仑力大小变为（　　）</w:t>
      </w:r>
    </w:p>
    <w:p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25" o:spt="75" alt="www.zqy.com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1" o:title="eqId6d41020fee36aa61287e7c6ab3b502b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26" o:spt="75" alt="www.zqy.com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3" o:title="eqIda7ca7ee8437e4864b6522792cf24ea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27" o:spt="75" alt="www.zqy.com" type="#_x0000_t75" style="height:27pt;width:24pt;" o:ole="t" filled="f" o:preferrelative="t" stroked="f" coordsize="21600,21600">
            <v:path/>
            <v:fill on="f" focussize="0,0"/>
            <v:stroke on="f" joinstyle="miter"/>
            <v:imagedata r:id="rId15" o:title="eqId2890d7e58eef21bd77f3b4acf91865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航模小组制作了一枚质量为</w:t>
      </w:r>
      <w:r>
        <w:rPr>
          <w:color w:val="000000" w:themeColor="text1"/>
        </w:rPr>
        <w:object>
          <v:shape id="_x0000_i1028" o:spt="75" alt="www.zqy.com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" o:title="eqId841ab8091afb990b34c2f34803ef4bc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火箭模型，某时刻火箭速度为</w:t>
      </w:r>
      <w:r>
        <w:rPr>
          <w:color w:val="000000" w:themeColor="text1"/>
        </w:rPr>
        <w:object>
          <v:shape id="_x0000_i1029" o:spt="75" alt="www.zqy.com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9" o:title="eqId49e57100feb6eb4d13541f9c22a7249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水平，燃料即将耗尽。如图，火箭突然炸裂成两块，其中质量为</w:t>
      </w:r>
      <w:r>
        <w:rPr>
          <w:color w:val="000000" w:themeColor="text1"/>
        </w:rPr>
        <w:object>
          <v:shape id="_x0000_i1030" o:spt="75" alt="www.zqy.com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1" o:title="eqIdb2308add4a970fadb3373c2a4903a0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一块沿着与初速度相反的方向飞去，速度大小为</w:t>
      </w:r>
      <w:r>
        <w:rPr>
          <w:color w:val="000000" w:themeColor="text1"/>
        </w:rPr>
        <w:object>
          <v:shape id="_x0000_i1031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" o:title="eqId8cffcf224220c1ba1d2ee64fb1a0ab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炸裂后另一块速度大小为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71650" cy="771525"/>
            <wp:effectExtent l="0" t="0" r="0" b="9525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32" o:spt="75" alt="www.zqy.com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26" o:title="eqId15807b207983c68f5866663082f3584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3" o:spt="75" alt="www.zqy.com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8" o:title="eqId310122a0449b0874ebb36a31bb20aa1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4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" o:title="eqId8cffcf224220c1ba1d2ee64fb1a0ab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35" o:spt="75" alt="www.zqy.com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1" o:title="eqId28a034a07a5f8591efef42c1524d8f7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某导体中的电流随其两端电压的变化如图所示,则下列说法中正确的是（ 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81250" cy="222885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该元件是非线性元件，欧姆定律不适用，不能用R=U/I计算导体在某状态下的电阻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加5V电压时，导体的电阻约是0.2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加12V电压时，导体的电阻约是8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由图可知，随着电压的增大，导体的电阻不断减小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如图所示为电场中的一条电场线，在该电场线上有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，用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分别表示这两处的电场强度的大小，则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71725" cy="31432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的电场强度方向相反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因为电场线由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指向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&gt;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因为电场线是直线，所以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因不清楚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附近的电场线分布情况，所以不能确定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E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大小关系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智能手机有自动调节屏幕亮度的功能。如图所示为该调节功能的模拟电路简图，图中电路元件</w:t>
      </w:r>
      <w:r>
        <w:rPr>
          <w:color w:val="000000" w:themeColor="text1"/>
        </w:rPr>
        <w:object>
          <v:shape id="_x0000_i1036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5" o:title="eqId9efc18a5bb2e53586331b2a58538a48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光敏电阻，其阻值随外部环境光照强度减小而增大，</w:t>
      </w:r>
      <w:r>
        <w:rPr>
          <w:color w:val="000000" w:themeColor="text1"/>
        </w:rPr>
        <w:object>
          <v:shape id="_x0000_i1037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7" o:title="eqId19f20f21a9d50b61dac519a3ddab539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定值电阻，屏幕亮度由灯泡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调节。则当光照强度减小时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343025" cy="876300"/>
            <wp:effectExtent l="0" t="0" r="9525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屏幕变亮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38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5" o:title="eqId9efc18a5bb2e53586331b2a58538a48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端电压变小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39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7" o:title="eqId19f20f21a9d50b61dac519a3ddab53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端电压变大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电源总功率增大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关于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一小段通电直导线放在磁感应强度为零处，它所受磁场力一定为零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标量，没有方向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磁感应强度的方向就是小磁针的受力方向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在确定的磁场中，同一点的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确定的，不同点的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能不同，磁感线密集的地方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大些，磁感线稀疏的地方磁感应强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如图所示，甲、乙两个电路都是由一个灵敏电流表G和一个变阻器组成的，已知灵敏电流表的满偏电流</w:t>
      </w:r>
      <w:r>
        <w:rPr>
          <w:color w:val="000000" w:themeColor="text1"/>
        </w:rPr>
        <w:object>
          <v:shape id="_x0000_i1040" o:spt="75" alt="www.zqy.com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42" o:title="eqId9cd16a3e80e728260f862f080e6e336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内电阻</w:t>
      </w:r>
      <w:r>
        <w:rPr>
          <w:color w:val="000000" w:themeColor="text1"/>
        </w:rPr>
        <w:object>
          <v:shape id="_x0000_i1041" o:spt="75" alt="www.zqy.com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44" o:title="eqId82557d63b41baefbbe233db82dab889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下列说法正确的是（　　）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71725" cy="1038225"/>
            <wp:effectExtent l="0" t="0" r="9525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甲表是电流表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增大时量程增大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乙表是电压表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增大时量程增大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在甲图中，若改装成的电流表的量程为0.3A，则</w:t>
      </w:r>
      <w:r>
        <w:rPr>
          <w:color w:val="000000" w:themeColor="text1"/>
        </w:rPr>
        <w:object>
          <v:shape id="_x0000_i1042" o:spt="75" alt="www.zqy.com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7" o:title="eqId18a37387cd7b41fc2db2496d82f9204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在乙图中，若改装成的电压表的量程为9V，则</w:t>
      </w:r>
      <w:r>
        <w:rPr>
          <w:color w:val="000000" w:themeColor="text1"/>
        </w:rPr>
        <w:object>
          <v:shape id="_x0000_i1043" o:spt="75" alt="www.zqy.com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" o:title="eqId7d7b4d0747413c6b56b8e45dcae0ac2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所示，图中实线是一簇未标明方向的点电荷的电场线，虚线是某一带电粒子通过该电场区域时的运动轨迹，a、b是轨迹上的两点．若带电粒子在运动中只受电场力作用，根据此图可作出正确判断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19225" cy="1304925"/>
            <wp:effectExtent l="0" t="0" r="9525" b="952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带电粒子所带电荷的电性；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带电粒子在a、b两点的受力方向；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带电粒子在a、b两点的加速度何处较大；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带电粒子在a、b两点的电势能何处较大．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用“碰撞实验器”可以验证动量守恒定律，即研究两个小球在轨道水平部分碰撞前、后的动量关系，如图所示。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143375" cy="152400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若采用图甲所示装置进行实验，斜槽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必须”或“不必”）是光滑的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若采用图甲所示装置进行实验，以下所提供的测量工具中必需的是______。</w:t>
      </w:r>
    </w:p>
    <w:p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直尺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游标卡尺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天平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停表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图甲中</w:t>
      </w:r>
      <w:r>
        <w:rPr>
          <w:color w:val="000000" w:themeColor="text1"/>
        </w:rPr>
        <w:object>
          <v:shape id="_x0000_i1044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3" o:title="eqId1dde8112e8eb968fd042418dd632759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是小球抛出点在地面上的垂直投影，首先将质量为</w:t>
      </w:r>
      <w:r>
        <w:rPr>
          <w:color w:val="000000" w:themeColor="text1"/>
        </w:rPr>
        <w:object>
          <v:shape id="_x0000_i1045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5" o:title="eqId77ab1256702aef4e9f1a5eb6c12ecc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球A从斜槽上的</w:t>
      </w:r>
      <w:r>
        <w:rPr>
          <w:color w:val="000000" w:themeColor="text1"/>
        </w:rPr>
        <w:object>
          <v:shape id="_x0000_i1046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57" o:title="eqIdcf231f8f86fb922df4ca0c87f044cec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由静止释放，小球落到复写纸上，重复多次。然后把半径与</w:t>
      </w:r>
      <w:r>
        <w:rPr>
          <w:color w:val="000000" w:themeColor="text1"/>
        </w:rPr>
        <w:object>
          <v:shape id="_x0000_i1047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eqId76c2bb7be2e9410a16502268fd4c67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相等的质量为</w:t>
      </w:r>
      <w:r>
        <w:rPr>
          <w:color w:val="000000" w:themeColor="text1"/>
        </w:rPr>
        <w:object>
          <v:shape id="_x0000_i1048" o:spt="75" alt="www.zqy.com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61" o:title="eqId1fbd67f60f04c278bdd867fdb3979df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被碰小球</w:t>
      </w:r>
      <w:r>
        <w:rPr>
          <w:color w:val="000000" w:themeColor="text1"/>
        </w:rPr>
        <w:object>
          <v:shape id="_x0000_i1049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3" o:title="eqIdc14c6709d2a04863cacdee618b20613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置于斜槽末端，再将质量为</w:t>
      </w:r>
      <w:r>
        <w:rPr>
          <w:color w:val="000000" w:themeColor="text1"/>
        </w:rPr>
        <w:object>
          <v:shape id="_x0000_i1050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5" o:title="eqId77ab1256702aef4e9f1a5eb6c12ecc9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球</w:t>
      </w:r>
      <w:r>
        <w:rPr>
          <w:color w:val="000000" w:themeColor="text1"/>
        </w:rPr>
        <w:object>
          <v:shape id="_x0000_i1051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eqId76c2bb7be2e9410a16502268fd4c67b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从</w:t>
      </w:r>
      <w:r>
        <w:rPr>
          <w:color w:val="000000" w:themeColor="text1"/>
        </w:rPr>
        <w:object>
          <v:shape id="_x0000_i1052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57" o:title="eqIdcf231f8f86fb922df4ca0c87f044ce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位置由静止释放，两球相碰，重复多次。分别确定平均落点，记为</w:t>
      </w:r>
      <w:r>
        <w:rPr>
          <w:color w:val="000000" w:themeColor="text1"/>
        </w:rPr>
        <w:object>
          <v:shape id="_x0000_i1053" o:spt="75" alt="www.zqy.com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8" o:title="eqId7789a500686c7a73770404ead6af059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05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dad2a36927223bd70f426ba06aea4b4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</w:t>
      </w:r>
      <w:r>
        <w:rPr>
          <w:color w:val="000000" w:themeColor="text1"/>
        </w:rPr>
        <w:object>
          <v:shape id="_x0000_i105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" o:title="eqIddad2a36927223bd70f426ba06aea4b4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056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9" o:title="eqId76c2bb7be2e9410a16502268fd4c67b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单独滑落时的平均落点）。图乙为实验的落点记录，简要说明如何确定平均落点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用天平测量</w:t>
      </w:r>
      <w:r>
        <w:rPr>
          <w:color w:val="000000" w:themeColor="text1"/>
        </w:rPr>
        <w:object>
          <v:shape id="_x0000_i1057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4" o:title="eqId3ecdae00f4e7c0a32253054cba55d62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个小球的质量</w:t>
      </w:r>
      <w:r>
        <w:rPr>
          <w:color w:val="000000" w:themeColor="text1"/>
        </w:rPr>
        <w:object>
          <v:shape id="_x0000_i1058" o:spt="75" alt="www.zqy.com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76" o:title="eqId76aa8f9c3a97d2491fea52034d5b60f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分别找到</w:t>
      </w:r>
      <w:r>
        <w:rPr>
          <w:color w:val="000000" w:themeColor="text1"/>
        </w:rPr>
        <w:object>
          <v:shape id="_x0000_i1059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4" o:title="eqId3ecdae00f4e7c0a32253054cba55d62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相碰前后的平均落点的位置，再测量出水平位移</w:t>
      </w:r>
      <w:r>
        <w:rPr>
          <w:color w:val="000000" w:themeColor="text1"/>
        </w:rPr>
        <w:object>
          <v:shape id="_x0000_i1060" o:spt="75" alt="www.zq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79" o:title="eqIdd6bc0db51a12cc32c9a78880b250f69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若两球相碰过程的动量守恒，则其表达式可表示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用测量的量表示）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某实验小组为测量干电池的电动势和内阻，设计了如图甲所示电路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5276215" cy="1630680"/>
            <wp:effectExtent l="0" t="0" r="635" b="762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31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调节电阻箱到最大阻值，闭合开关。逐次改变电阻箱的电阻，记录其阻值</w:t>
      </w:r>
      <w:r>
        <w:rPr>
          <w:color w:val="000000" w:themeColor="text1"/>
        </w:rPr>
        <w:object>
          <v:shape id="_x0000_i106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4aa0df7f1e45f9de29e802c7f19a4f6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相应的电流表示数</w:t>
      </w:r>
      <w:r>
        <w:rPr>
          <w:color w:val="000000" w:themeColor="text1"/>
        </w:rPr>
        <w:object>
          <v:shape id="_x0000_i1062" o:spt="75" alt="www.zq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84" o:title="eqIde105760638b22b26ff8bec4354255e4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电压表示数</w:t>
      </w:r>
      <w:r>
        <w:rPr>
          <w:color w:val="000000" w:themeColor="text1"/>
        </w:rPr>
        <w:object>
          <v:shape id="_x0000_i1063" o:spt="75" alt="www.zqy.com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6" o:title="eqIdb52b4f24969673c863b5aff4fb6751c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根据记录数据作出的</w:t>
      </w:r>
      <w:r>
        <w:rPr>
          <w:color w:val="000000" w:themeColor="text1"/>
        </w:rPr>
        <w:object>
          <v:shape id="_x0000_i1064" o:spt="75" alt="www.zqy.com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8" o:title="eqId4e43cca5751eff3d24b64cb51006d6d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乙所示，则干电池的电动势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color w:val="000000" w:themeColor="text1"/>
        </w:rPr>
        <w:object>
          <v:shape id="_x0000_i1065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0" o:title="eqId478abdd84506a8ef759e353a238db6c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保留3位有效数字）、内阻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color w:val="000000" w:themeColor="text1"/>
        </w:rPr>
        <w:object>
          <v:shape id="_x0000_i1066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2" o:title="eqId0047f659c182291c84c224df6b5e993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保留2位有效数字）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该小组根据记录数据进一步探究，作出</w:t>
      </w:r>
      <w:r>
        <w:rPr>
          <w:color w:val="000000" w:themeColor="text1"/>
        </w:rPr>
        <w:object>
          <v:shape id="_x0000_i1067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94" o:title="eqId504056ef6c6156edb8ef1bc1bdcad38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丙所示。利用图丙中图像的纵轴截距，结合（1）问得到的电动势与内阻，还可以求出电流表内阻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color w:val="000000" w:themeColor="text1"/>
        </w:rPr>
        <w:object>
          <v:shape id="_x0000_i1068" o:spt="75" alt="www.zqy.com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2" o:title="eqId0047f659c182291c84c224df6b5e993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保留2位有效数字）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由于电压表内阻不是无穷大，本实验干电池内阻的测量值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偏大”或“偏小”）。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在电场中把正电荷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移动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电场力做了</w:t>
      </w:r>
      <w:r>
        <w:rPr>
          <w:color w:val="000000" w:themeColor="text1"/>
        </w:rPr>
        <w:object>
          <v:shape id="_x0000_i1069" o:spt="75" alt="www.zqy.com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97" o:title="eqIde43606ac111edb99405176263141751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正功，再把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移动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克服电场力做了</w:t>
      </w:r>
      <w:r>
        <w:rPr>
          <w:color w:val="000000" w:themeColor="text1"/>
        </w:rPr>
        <w:object>
          <v:shape id="_x0000_i1070" o:spt="75" alt="www.zqy.com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" o:title="eqId326da6bfe60d0e44216985ddbf4af16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功，</w:t>
      </w:r>
      <w:r>
        <w:rPr>
          <w:color w:val="000000" w:themeColor="text1"/>
        </w:rPr>
        <w:object>
          <v:shape id="_x0000_i1071" o:spt="75" alt="www.zqy.com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01" o:title="eqId8b3ecfa82ec875de0dd3c2ac4f335cf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间的电势差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若选取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为零电势点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点的电势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如图所示，运动员练习用头颠球，某一次足球由静止下落0.4m，被重新顶起，离开头部后竖直上升了0.9m。已知足球与头部的作用时间为</w:t>
      </w:r>
      <w:r>
        <w:rPr>
          <w:color w:val="000000" w:themeColor="text1"/>
        </w:rPr>
        <w:object>
          <v:shape id="_x0000_i1072" o:spt="75" alt="www.zqy.com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03" o:title="eqIdc97fab330c0a27566f713ba07f34630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足球的质量为0.6kg，空气阻力不计，重力加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073" o:spt="75" alt="www.zqy.com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5" o:title="eqIdbf189a86ac788e61722281a7b1ed7b8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在此过程中，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47675" cy="1514475"/>
            <wp:effectExtent l="0" t="0" r="9525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足球与头部作用过程中，合力对足球的冲量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头部对足球的平均作用力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如图所示，电路中电源的电动势为6V，内阻为0.5Ω，不考虑温度对小灯泡阻值的影响，电压表视为理想电表。开关闭合时，电压表示数为5V。求开关闭合时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95400" cy="1076325"/>
            <wp:effectExtent l="0" t="0" r="0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电路中的电流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小灯泡的电阻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若在灯泡右侧串联一滑动变阻器，接入电路电阻为2Ω，求电源的输出功率。</w:t>
      </w:r>
    </w:p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D</w:t>
            </w:r>
          </w:p>
        </w:tc>
      </w:tr>
    </w:tbl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(1)不必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AC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见解析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4)</w:t>
      </w:r>
      <w:r>
        <w:rPr>
          <w:color w:val="000000" w:themeColor="text1"/>
        </w:rPr>
        <w:object>
          <v:shape id="_x0000_i1074" o:spt="75" alt="www.zqy.com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09" o:title="eqId72abefc1f908d09c2c499230d9132a5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实验要求每次入射小球到达轨道末端的速度相同，与斜槽轨道是否光滑无关，所以斜槽不必是光滑的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若采用图甲所示装置进行实验，需要使用直尺测量小球落点的距离，需要使用天平测量小球的质量，不需要测量小球的半径、运动时间等物理量，故不需要使用游标卡尺、秒表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AC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用圆规画圆，尽可能用最小的圆把各个落点圈住，这个圆的圆心位置代表平均落点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小球离开轨道后做平抛运动，小球抛出点的高度相同，它们在空中的运动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相等，如果碰撞过程动量守恒，则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5" o:spt="75" alt="www.zqy.com" type="#_x0000_t75" style="height:19.5pt;width:81pt;" o:ole="t" filled="f" o:preferrelative="t" stroked="f" coordsize="21600,21600">
            <v:path/>
            <v:fill on="f" focussize="0,0"/>
            <v:stroke on="f" joinstyle="miter"/>
            <v:imagedata r:id="rId111" o:title="eqIde1779f0afd9964d37e5ba782c7316ad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边同时乘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6" o:spt="75" alt="www.zqy.com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13" o:title="eqId10bdaae4515b32029fff02efe38bb1a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7" o:spt="75" alt="www.zqy.com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09" o:title="eqId72abefc1f908d09c2c499230d9132a5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(1)     1.50     0.83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2.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偏小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[2]由电路图结合闭合电路的欧姆定律可得</w:t>
      </w:r>
      <w:r>
        <w:rPr>
          <w:color w:val="000000" w:themeColor="text1"/>
        </w:rPr>
        <w:object>
          <v:shape id="_x0000_i1078" o:spt="75" alt="www.zqy.com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16" o:title="eqIdbd65809b29bc63bb86a8e62faf364c8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图乙可知干电池的电动势为</w:t>
      </w:r>
      <w:r>
        <w:rPr>
          <w:color w:val="000000" w:themeColor="text1"/>
        </w:rPr>
        <w:object>
          <v:shape id="_x0000_i1079" o:spt="75" alt="www.zqy.com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118" o:title="eqId43d8d0f9a4db1dda3dce7e344e3b051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干电池的内阻为</w:t>
      </w:r>
      <w:r>
        <w:rPr>
          <w:color w:val="000000" w:themeColor="text1"/>
        </w:rPr>
        <w:object>
          <v:shape id="_x0000_i1080" o:spt="75" alt="www.zqy.com" type="#_x0000_t75" style="height:27pt;width:99.75pt;" o:ole="t" filled="f" o:preferrelative="t" stroked="f" coordsize="21600,21600">
            <v:path/>
            <v:fill on="f" focussize="0,0"/>
            <v:stroke on="f" joinstyle="miter"/>
            <v:imagedata r:id="rId120" o:title="eqId65f3e58aa3f03b84489f9fa3b528322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根据闭合电路欧姆定律</w:t>
      </w:r>
      <w:r>
        <w:rPr>
          <w:color w:val="000000" w:themeColor="text1"/>
        </w:rPr>
        <w:object>
          <v:shape id="_x0000_i1081" o:spt="75" alt="www.zqy.com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22" o:title="eqId5e957ffe0508ac82ff68f122e56dcd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082" o:spt="75" alt="www.zqy.com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124" o:title="eqIde92cc334ee1f227d3031f93846ee20b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图丙可知</w:t>
      </w:r>
      <w:r>
        <w:rPr>
          <w:color w:val="000000" w:themeColor="text1"/>
        </w:rPr>
        <w:object>
          <v:shape id="_x0000_i1083" o:spt="75" alt="www.zqy.com" type="#_x0000_t75" style="height:27.75pt;width:61.5pt;" o:ole="t" filled="f" o:preferrelative="t" stroked="f" coordsize="21600,21600">
            <v:path/>
            <v:fill on="f" focussize="0,0"/>
            <v:stroke on="f" joinstyle="miter"/>
            <v:imagedata r:id="rId126" o:title="eqIdf44ef7bf070a8af0bb7db0855f2e50b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084" o:spt="75" alt="www.zqy.com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8" o:title="eqId55e330fad0598de5c6461f3fbd19603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由于电压表内阻不是无穷大，则实验测得的是电压表内阻与干电池内阻的并联值，即实验中测得的干电池内阻偏小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(1)</w:t>
      </w:r>
      <w:r>
        <w:rPr>
          <w:color w:val="000000" w:themeColor="text1"/>
        </w:rPr>
        <w:object>
          <v:shape id="_x0000_i1085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0" o:title="eqIdc077d1e7dc7501c8f106da792380adc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86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2" o:title="eqIdb6943fab3a3c51172148266a8d3fe7b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087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0" o:title="eqIdc077d1e7dc7501c8f106da792380adc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88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2" o:title="eqIdb6943fab3a3c51172148266a8d3fe7b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根据电场力做功与电势差的关系可知</w:t>
      </w:r>
      <w:r>
        <w:rPr>
          <w:color w:val="000000" w:themeColor="text1"/>
        </w:rPr>
        <w:object>
          <v:shape id="_x0000_i1089" o:spt="75" alt="www.zqy.com" type="#_x0000_t75" style="height:30pt;width:142.5pt;" o:ole="t" filled="f" o:preferrelative="t" stroked="f" coordsize="21600,21600">
            <v:path/>
            <v:fill on="f" focussize="0,0"/>
            <v:stroke on="f" joinstyle="miter"/>
            <v:imagedata r:id="rId136" o:title="eqIdd654ea6996bcc5f923de383c37b9288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0" o:spt="75" alt="www.zqy.com" type="#_x0000_t75" style="height:30pt;width:159.75pt;" o:ole="t" filled="f" o:preferrelative="t" stroked="f" coordsize="21600,21600">
            <v:path/>
            <v:fill on="f" focussize="0,0"/>
            <v:stroke on="f" joinstyle="miter"/>
            <v:imagedata r:id="rId138" o:title="eqId3e61e9a5add29169e715b47be19c2df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091" o:spt="75" alt="www.zqy.com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140" o:title="eqId47bf4199f6a26ef49232d213db81662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若选取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为参考点，</w:t>
      </w:r>
      <w:r>
        <w:rPr>
          <w:color w:val="000000" w:themeColor="text1"/>
        </w:rPr>
        <w:object>
          <v:shape id="_x0000_i1092" o:spt="75" alt="www.zqy.com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2" o:title="eqId7987a99304066e3790778d805c7a5f0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因</w:t>
      </w:r>
      <w:r>
        <w:rPr>
          <w:color w:val="000000" w:themeColor="text1"/>
        </w:rPr>
        <w:object>
          <v:shape id="_x0000_i1093" o:spt="75" alt="www.zqy.com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44" o:title="eqId87b662bdcbf95ddd38d346d3dce5ec4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094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46" o:title="eqId9d401d2b3cb94b5fc146d54d82c2ef6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5" o:spt="75" alt="www.zqy.com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48" o:title="eqId50df3296993c80cf9b8397b4ecdc0c0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096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50" o:title="eqIdf737651274a74ebd04c33554562c71b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(1)</w:t>
      </w:r>
      <w:r>
        <w:rPr>
          <w:color w:val="000000" w:themeColor="text1"/>
        </w:rPr>
        <w:object>
          <v:shape id="_x0000_i1097" o:spt="75" alt="www.zqy.com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52" o:title="eqId47ad1bce0a6f747b6dd8b3c977cf9b9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竖直向上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098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54" o:title="eqId969825219ab273f9ea610ab73a9b79e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竖直向上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足球下落过程，由自由落体公式可得</w:t>
      </w:r>
      <w:r>
        <w:rPr>
          <w:color w:val="000000" w:themeColor="text1"/>
        </w:rPr>
        <w:object>
          <v:shape id="_x0000_i1099" o:spt="75" alt="www.zqy.com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56" o:title="eqId0c047c8ba5d4083a7a45d197f494cde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00" o:spt="75" alt="www.zqy.com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58" o:title="eqId1f9463b307615ef9646141654838f0a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足球上升过程，由公式可得</w:t>
      </w:r>
      <w:r>
        <w:rPr>
          <w:color w:val="000000" w:themeColor="text1"/>
        </w:rPr>
        <w:object>
          <v:shape id="_x0000_i1101" o:spt="75" alt="www.zqy.com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60" o:title="eqIdb179f3f29ada6ac716fba3eaaa91e99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02" o:spt="75" alt="www.zqy.com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62" o:title="eqId62913df50de9e3ec8036e00e3c4ae41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足球与头部作用过程中，以向上为正方向，由动量定理</w:t>
      </w:r>
      <w:r>
        <w:rPr>
          <w:color w:val="000000" w:themeColor="text1"/>
        </w:rPr>
        <w:object>
          <v:shape id="_x0000_i1103" o:spt="75" alt="www.zqy.com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64" o:title="eqIdbab5dc8e5c5bf7e46474a5de908fd1c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04" o:spt="75" alt="www.zqy.com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166" o:title="eqId8c089a0316f2b581476fc260e2e4f54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合力对足球的冲量大小为</w:t>
      </w:r>
      <w:r>
        <w:rPr>
          <w:color w:val="000000" w:themeColor="text1"/>
        </w:rPr>
        <w:object>
          <v:shape id="_x0000_i1105" o:spt="75" alt="www.zqy.com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52" o:title="eqId47ad1bce0a6f747b6dd8b3c977cf9b9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竖直向上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合力对足球的冲量为</w:t>
      </w:r>
      <w:r>
        <w:rPr>
          <w:color w:val="000000" w:themeColor="text1"/>
        </w:rPr>
        <w:object>
          <v:shape id="_x0000_i1106" o:spt="75" alt="www.zqy.com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169" o:title="eqId19c4e23020954f59a10aa3933ce6463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07" o:spt="75" alt="www.zqy.com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71" o:title="eqId3cfa758758fceeabdaea3740a659e1d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头部对足球的作用力大小为</w:t>
      </w:r>
      <w:r>
        <w:rPr>
          <w:color w:val="000000" w:themeColor="text1"/>
        </w:rPr>
        <w:object>
          <v:shape id="_x0000_i1108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54" o:title="eqId969825219ab273f9ea610ab73a9b79e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竖直向上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(1)</w:t>
      </w:r>
      <w:r>
        <w:rPr>
          <w:color w:val="000000" w:themeColor="text1"/>
        </w:rPr>
        <w:object>
          <v:shape id="_x0000_i1109" o:spt="75" alt="www.zqy.com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4" o:title="eqId6699c896d7394a071917fe3922f3864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110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6" o:title="eqId93a5eedcc0ef5396d7df3723780856d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</w:t>
      </w:r>
      <w:r>
        <w:rPr>
          <w:color w:val="000000" w:themeColor="text1"/>
        </w:rPr>
        <w:object>
          <v:shape id="_x0000_i1111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8" o:title="eqId3d5a748fe72c3e1726b5726d2f7352f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根据闭合电路欧姆定律得</w:t>
      </w:r>
      <w:r>
        <w:rPr>
          <w:color w:val="000000" w:themeColor="text1"/>
        </w:rPr>
        <w:object>
          <v:shape id="_x0000_i1112" o:spt="75" alt="www.zqy.com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16" o:title="eqIdbd65809b29bc63bb86a8e62faf364c8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13" o:spt="75" alt="www.zqy.com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81" o:title="eqId9a074fff77d15ffa7baad24e9d325f8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根据欧姆定律，小灯泡的电阻为</w:t>
      </w:r>
      <w:r>
        <w:rPr>
          <w:color w:val="000000" w:themeColor="text1"/>
        </w:rPr>
        <w:object>
          <v:shape id="_x0000_i1114" o:spt="75" alt="www.zqy.com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183" o:title="eqId21b52e91e8f886d2d86281525f32451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根据闭合电路欧姆定律得</w:t>
      </w:r>
      <w:r>
        <w:rPr>
          <w:color w:val="000000" w:themeColor="text1"/>
        </w:rPr>
        <w:object>
          <v:shape id="_x0000_i1115" o:spt="75" alt="www.zqy.com" type="#_x0000_t75" style="height:30pt;width:100.5pt;" o:ole="t" filled="f" o:preferrelative="t" stroked="f" coordsize="21600,21600">
            <v:path/>
            <v:fill on="f" focussize="0,0"/>
            <v:stroke on="f" joinstyle="miter"/>
            <v:imagedata r:id="rId185" o:title="eqId565aff2d0dbe47f7702642f23f03f40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电源的输出功率为</w:t>
      </w:r>
      <w:r>
        <w:rPr>
          <w:color w:val="000000" w:themeColor="text1"/>
        </w:rPr>
        <w:object>
          <v:shape id="_x0000_i1116" o:spt="75" alt="www.zqy.com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187" o:title="eqId8e8b17533785f86ba9c4f774b23619e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F3D2B"/>
    <w:rsid w:val="000F3D2B"/>
    <w:rsid w:val="006A57EC"/>
    <w:rsid w:val="009C723B"/>
    <w:rsid w:val="276F7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png"/><Relationship Id="rId8" Type="http://schemas.openxmlformats.org/officeDocument/2006/relationships/footer" Target="footer3.xml"/><Relationship Id="rId79" Type="http://schemas.openxmlformats.org/officeDocument/2006/relationships/image" Target="media/image34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oleObject" Target="embeddings/oleObject28.bin"/><Relationship Id="rId65" Type="http://schemas.openxmlformats.org/officeDocument/2006/relationships/oleObject" Target="embeddings/oleObject27.bin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png"/><Relationship Id="rId50" Type="http://schemas.openxmlformats.org/officeDocument/2006/relationships/image" Target="media/image22.png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png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png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png"/><Relationship Id="rId32" Type="http://schemas.openxmlformats.org/officeDocument/2006/relationships/image" Target="media/image12.png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png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9" Type="http://schemas.openxmlformats.org/officeDocument/2006/relationships/fontTable" Target="fontTable.xml"/><Relationship Id="rId188" Type="http://schemas.openxmlformats.org/officeDocument/2006/relationships/customXml" Target="../customXml/item1.xml"/><Relationship Id="rId187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69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png"/><Relationship Id="rId106" Type="http://schemas.openxmlformats.org/officeDocument/2006/relationships/image" Target="media/image48.png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856</Words>
  <Characters>3007</Characters>
  <Lines>40</Lines>
  <Paragraphs>11</Paragraphs>
  <TotalTime>0</TotalTime>
  <ScaleCrop>false</ScaleCrop>
  <LinksUpToDate>false</LinksUpToDate>
  <CharactersWithSpaces>309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6T06:17:00Z</dcterms:created>
  <cp:keywords>21</cp:keywords>
  <dcterms:modified xsi:type="dcterms:W3CDTF">2026-01-16T06:48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